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3ACE" w:rsidRPr="00473ACE" w:rsidRDefault="00473ACE" w:rsidP="00473ACE">
      <w:pPr>
        <w:spacing w:before="720" w:after="150" w:line="240" w:lineRule="auto"/>
        <w:jc w:val="center"/>
        <w:outlineLvl w:val="1"/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</w:pP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TỔNG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HỢP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KIẾN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THỨC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CẦN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NẮM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CHƯƠNG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3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PHẦN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HÌNH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HỌC: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TAM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GIÁC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ĐỒNG</w:t>
      </w:r>
      <w:r w:rsidRPr="00936A6B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 xml:space="preserve"> </w:t>
      </w:r>
      <w:r w:rsidRPr="00473ACE">
        <w:rPr>
          <w:rFonts w:ascii="Times New Roman" w:eastAsia="Times New Roman" w:hAnsi="Times New Roman" w:cs="Times New Roman"/>
          <w:caps/>
          <w:color w:val="4FA800"/>
          <w:sz w:val="35"/>
          <w:szCs w:val="35"/>
        </w:rPr>
        <w:t>DẠNG</w:t>
      </w:r>
    </w:p>
    <w:p w:rsidR="00473ACE" w:rsidRPr="00473ACE" w:rsidRDefault="00473ACE" w:rsidP="00473ACE">
      <w:pPr>
        <w:spacing w:before="150" w:after="15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1.</w:t>
      </w:r>
      <w:r w:rsidRPr="00936A6B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TỈ SỐ CỦA HAI ĐOẠN THẲNG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-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oạ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ộ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à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hú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eo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ù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ơ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ị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o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-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oạ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h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phụ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uộ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o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ác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họ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ơ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ị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o.</w:t>
      </w:r>
    </w:p>
    <w:p w:rsidR="00473ACE" w:rsidRPr="00473ACE" w:rsidRDefault="00473ACE" w:rsidP="00473ACE">
      <w:pPr>
        <w:spacing w:before="150" w:after="15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2.</w:t>
      </w:r>
      <w:r w:rsidRPr="00936A6B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 xml:space="preserve"> ĐOẠN THẲNG TỈ LỆ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oạ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AB 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CD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ệ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oạ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A'B'</w:t>
      </w:r>
      <w:r w:rsidR="00936A6B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="00936A6B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C'D'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ệ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ức:</w:t>
      </w:r>
    </w:p>
    <w:p w:rsidR="00473ACE" w:rsidRPr="00473ACE" w:rsidRDefault="00936A6B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hAnsi="Times New Roman" w:cs="Times New Roman"/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8.25pt;height:31.3pt" o:ole="">
            <v:imagedata r:id="rId4" o:title=""/>
          </v:shape>
          <o:OLEObject Type="Embed" ProgID="Equation.DSMT4" ShapeID="_x0000_i1031" DrawAspect="Content" ObjectID="_1676897196" r:id="rId5"/>
        </w:objec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 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y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    </w:t>
      </w:r>
      <w:r w:rsidRPr="00936A6B">
        <w:rPr>
          <w:rFonts w:ascii="Times New Roman" w:hAnsi="Times New Roman" w:cs="Times New Roman"/>
          <w:position w:val="-24"/>
        </w:rPr>
        <w:object w:dxaOrig="1260" w:dyaOrig="620">
          <v:shape id="_x0000_i1035" type="#_x0000_t75" style="width:63.25pt;height:31.3pt" o:ole="">
            <v:imagedata r:id="rId6" o:title=""/>
          </v:shape>
          <o:OLEObject Type="Embed" ProgID="Equation.DSMT4" ShapeID="_x0000_i1035" DrawAspect="Content" ObjectID="_1676897197" r:id="rId7"/>
        </w:object>
      </w:r>
    </w:p>
    <w:p w:rsidR="00473ACE" w:rsidRPr="00473ACE" w:rsidRDefault="00473ACE" w:rsidP="00473ACE">
      <w:pPr>
        <w:spacing w:before="150" w:after="15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3.</w:t>
      </w:r>
      <w:r w:rsidRPr="00936A6B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 xml:space="preserve"> ĐỊNH LÍ TA-LÉT TRONG TAM GIÁC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a) Định lí Ta-lét trong tam giác</w:t>
      </w:r>
    </w:p>
    <w:p w:rsidR="00473ACE" w:rsidRPr="00473ACE" w:rsidRDefault="00473ACE" w:rsidP="00473ACE">
      <w:pPr>
        <w:shd w:val="clear" w:color="auto" w:fill="FFFBE2"/>
        <w:spacing w:after="150" w:line="240" w:lineRule="auto"/>
        <w:jc w:val="both"/>
        <w:rPr>
          <w:rFonts w:ascii="Times New Roman" w:eastAsia="Times New Roman" w:hAnsi="Times New Roman" w:cs="Times New Roman"/>
          <w:color w:val="555555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ắ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òn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lạ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nó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ị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ra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rên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nhữ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oạn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ươ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ứ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lệ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b) Định lí Ta-lét đảo</w:t>
      </w:r>
    </w:p>
    <w:p w:rsidR="00473ACE" w:rsidRPr="00473ACE" w:rsidRDefault="00473ACE" w:rsidP="00473ACE">
      <w:pPr>
        <w:shd w:val="clear" w:color="auto" w:fill="FFFBE2"/>
        <w:spacing w:after="150" w:line="240" w:lineRule="auto"/>
        <w:jc w:val="both"/>
        <w:rPr>
          <w:rFonts w:ascii="Times New Roman" w:eastAsia="Times New Roman" w:hAnsi="Times New Roman" w:cs="Times New Roman"/>
          <w:color w:val="555555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ắ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ị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ra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rên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nhữ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oạn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ươ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ứ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lệ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òn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lạ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giác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c) Hệ quả định lý Ta-lét</w:t>
      </w:r>
    </w:p>
    <w:p w:rsidR="00473ACE" w:rsidRPr="00473ACE" w:rsidRDefault="00473ACE" w:rsidP="00473ACE">
      <w:pPr>
        <w:shd w:val="clear" w:color="auto" w:fill="FFFBE2"/>
        <w:spacing w:after="150" w:line="240" w:lineRule="auto"/>
        <w:jc w:val="both"/>
        <w:rPr>
          <w:rFonts w:ascii="Times New Roman" w:eastAsia="Times New Roman" w:hAnsi="Times New Roman" w:cs="Times New Roman"/>
          <w:color w:val="555555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ắ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òn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lạ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nó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ạo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hà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mớ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ó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ba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ươ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ứng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lệ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ba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đã</w:t>
      </w:r>
      <w:r w:rsidRPr="00936A6B">
        <w:rPr>
          <w:rFonts w:ascii="Times New Roman" w:eastAsia="Times New Roman" w:hAnsi="Times New Roman" w:cs="Times New Roman"/>
          <w:color w:val="555555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555555"/>
          <w:sz w:val="27"/>
          <w:szCs w:val="27"/>
        </w:rPr>
        <w:t>cho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i/>
          <w:iCs/>
          <w:color w:val="444444"/>
          <w:sz w:val="27"/>
          <w:szCs w:val="27"/>
        </w:rPr>
        <w:t>Chú ý: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ệ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quả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rê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ẫ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ú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ho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rườ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ợp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ắ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phầ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éo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à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ò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ại.</w:t>
      </w:r>
    </w:p>
    <w:p w:rsidR="00473ACE" w:rsidRPr="00473ACE" w:rsidRDefault="00473ACE" w:rsidP="00473AC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noProof/>
          <w:color w:val="444444"/>
          <w:sz w:val="27"/>
          <w:szCs w:val="27"/>
        </w:rPr>
        <w:lastRenderedPageBreak/>
        <w:drawing>
          <wp:inline distT="0" distB="0" distL="0" distR="0">
            <wp:extent cx="3037205" cy="1955800"/>
            <wp:effectExtent l="0" t="0" r="0" b="6350"/>
            <wp:docPr id="2" name="Picture 2" descr="Tổng hợp lý thuyết chương 3 phần Hình học: Tam giác đồng dạng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ổng hợp lý thuyết chương 3 phần Hình học: Tam giác đồng dạng ảnh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205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br/>
      </w:r>
      <w:r w:rsidRPr="00936A6B">
        <w:rPr>
          <w:rFonts w:ascii="Times New Roman" w:eastAsia="Times New Roman" w:hAnsi="Times New Roman" w:cs="Times New Roman"/>
          <w:noProof/>
          <w:color w:val="444444"/>
          <w:sz w:val="27"/>
          <w:szCs w:val="27"/>
        </w:rPr>
        <w:drawing>
          <wp:inline distT="0" distB="0" distL="0" distR="0">
            <wp:extent cx="6193790" cy="1900555"/>
            <wp:effectExtent l="0" t="0" r="0" b="4445"/>
            <wp:docPr id="1" name="Picture 1" descr="Tổng hợp lý thuyết chương 3 phần Hình học: Tam giác đồng dạng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ổng hợp lý thuyết chương 3 phần Hình học: Tam giác đồng dạng ảnh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3790" cy="19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ACE" w:rsidRPr="00473ACE" w:rsidRDefault="00473ACE" w:rsidP="00473ACE">
      <w:pPr>
        <w:spacing w:before="150" w:after="15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4.</w:t>
      </w:r>
      <w:r w:rsidRPr="00936A6B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 xml:space="preserve"> TÍNH CHẤT ĐƯỜNG PHÂN GIÁC TRONG TAM GIÁC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ro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,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phâ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hi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ố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iệ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à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oạ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ệ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ề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oạ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ấy.</w:t>
      </w:r>
    </w:p>
    <w:p w:rsidR="00473ACE" w:rsidRPr="00473ACE" w:rsidRDefault="00936A6B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hAnsi="Times New Roman" w:cs="Times New Roman"/>
          <w:position w:val="-10"/>
        </w:rPr>
        <w:object w:dxaOrig="840" w:dyaOrig="320">
          <v:shape id="_x0000_i1041" type="#_x0000_t75" style="width:41.95pt;height:16.3pt" o:ole="">
            <v:imagedata r:id="rId10" o:title=""/>
          </v:shape>
          <o:OLEObject Type="Embed" ProgID="Equation.DSMT4" ShapeID="_x0000_i1041" DrawAspect="Content" ObjectID="_1676897198" r:id="rId11"/>
        </w:objec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à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ác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phân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rong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goài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,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uy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473ACE"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ra:</w: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936A6B">
        <w:rPr>
          <w:rFonts w:ascii="Times New Roman" w:hAnsi="Times New Roman" w:cs="Times New Roman"/>
          <w:position w:val="-24"/>
        </w:rPr>
        <w:object w:dxaOrig="1700" w:dyaOrig="620">
          <v:shape id="_x0000_i1045" type="#_x0000_t75" style="width:85.15pt;height:31.3pt" o:ole="">
            <v:imagedata r:id="rId12" o:title=""/>
          </v:shape>
          <o:OLEObject Type="Embed" ProgID="Equation.DSMT4" ShapeID="_x0000_i1045" DrawAspect="Content" ObjectID="_1676897199" r:id="rId13"/>
        </w:object>
      </w:r>
    </w:p>
    <w:p w:rsidR="00473ACE" w:rsidRPr="00473ACE" w:rsidRDefault="00473ACE" w:rsidP="00473ACE">
      <w:pPr>
        <w:spacing w:before="150" w:after="15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5.</w:t>
      </w:r>
      <w:r w:rsidRPr="00936A6B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 xml:space="preserve"> NHẮC LẠI MỘT SỐ TÍNH CHẤT CỦA TỈ LỆ THỨC</w:t>
      </w:r>
    </w:p>
    <w:p w:rsidR="00473ACE" w:rsidRPr="00473ACE" w:rsidRDefault="00936A6B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hAnsi="Times New Roman" w:cs="Times New Roman"/>
          <w:position w:val="-110"/>
        </w:rPr>
        <w:object w:dxaOrig="3240" w:dyaOrig="2320">
          <v:shape id="_x0000_i1049" type="#_x0000_t75" style="width:162.15pt;height:115.85pt" o:ole="">
            <v:imagedata r:id="rId14" o:title=""/>
          </v:shape>
          <o:OLEObject Type="Embed" ProgID="Equation.DSMT4" ShapeID="_x0000_i1049" DrawAspect="Content" ObjectID="_1676897200" r:id="rId15"/>
        </w:object>
      </w:r>
      <w:r w:rsidRPr="00936A6B">
        <w:rPr>
          <w:rFonts w:ascii="Times New Roman" w:hAnsi="Times New Roman" w:cs="Times New Roman"/>
        </w:rPr>
        <w:t xml:space="preserve"> </w:t>
      </w:r>
    </w:p>
    <w:p w:rsidR="00473ACE" w:rsidRPr="00473ACE" w:rsidRDefault="00473ACE" w:rsidP="00473ACE">
      <w:pPr>
        <w:spacing w:before="150" w:after="15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6.</w:t>
      </w:r>
      <w:r w:rsidRPr="00936A6B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 xml:space="preserve"> KHÁI NIỆM HAI TAM GIÁC ĐỒNG DẠNG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a. Định nghĩa: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ọ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a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hú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ặp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ằ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a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ừ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ô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ặp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ư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ứ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ệ.</w:t>
      </w:r>
    </w:p>
    <w:p w:rsidR="00473ACE" w:rsidRPr="00473ACE" w:rsidRDefault="00936A6B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hAnsi="Times New Roman" w:cs="Times New Roman"/>
          <w:position w:val="-6"/>
        </w:rPr>
        <w:object w:dxaOrig="1700" w:dyaOrig="279">
          <v:shape id="_x0000_i1056" type="#_x0000_t75" style="width:85.15pt;height:13.75pt" o:ole="">
            <v:imagedata r:id="rId16" o:title=""/>
          </v:shape>
          <o:OLEObject Type="Embed" ProgID="Equation.DSMT4" ShapeID="_x0000_i1056" DrawAspect="Content" ObjectID="_1676897201" r:id="rId17"/>
        </w:object>
      </w:r>
      <w:r w:rsidR="00473ACE"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936A6B">
        <w:rPr>
          <w:rFonts w:ascii="Times New Roman" w:hAnsi="Times New Roman" w:cs="Times New Roman"/>
          <w:position w:val="-48"/>
        </w:rPr>
        <w:object w:dxaOrig="2520" w:dyaOrig="1080">
          <v:shape id="_x0000_i1060" type="#_x0000_t75" style="width:125.85pt;height:53.85pt" o:ole="">
            <v:imagedata r:id="rId18" o:title=""/>
          </v:shape>
          <o:OLEObject Type="Embed" ProgID="Equation.DSMT4" ShapeID="_x0000_i1060" DrawAspect="Content" ObjectID="_1676897202" r:id="rId19"/>
        </w:objec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*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ư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ứ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24"/>
        </w:rPr>
        <w:object w:dxaOrig="2299" w:dyaOrig="620">
          <v:shape id="_x0000_i1064" type="#_x0000_t75" style="width:115.2pt;height:31.3pt" o:ole="">
            <v:imagedata r:id="rId20" o:title=""/>
          </v:shape>
          <o:OLEObject Type="Embed" ProgID="Equation.DSMT4" ShapeID="_x0000_i1064" DrawAspect="Content" ObjectID="_1676897203" r:id="rId21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ượ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ọ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b. Định lí: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ắ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ò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ạ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ạo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à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m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ã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ho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444444"/>
          <w:sz w:val="27"/>
          <w:szCs w:val="27"/>
        </w:rPr>
        <w:t xml:space="preserve">Chú ý: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ị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í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rê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ũ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ú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ro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rườ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ợp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ẳ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ắ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phầ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éo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à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o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ò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ại.</w:t>
      </w:r>
    </w:p>
    <w:p w:rsidR="00473ACE" w:rsidRPr="00473ACE" w:rsidRDefault="00473ACE" w:rsidP="00473ACE">
      <w:pPr>
        <w:spacing w:before="150" w:after="15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6.</w:t>
      </w:r>
      <w:r w:rsidRPr="00936A6B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 xml:space="preserve"> CÁC TRƯỜNG HỢP ĐỒNG DẠNG CỦA HAI TAM GIÁC</w:t>
      </w:r>
    </w:p>
    <w:p w:rsidR="00473ACE" w:rsidRPr="00473ACE" w:rsidRDefault="00473ACE" w:rsidP="00473ACE">
      <w:pPr>
        <w:shd w:val="clear" w:color="auto" w:fill="FFFBE2"/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Trường hợp 1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: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ày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ệ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i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.</w:t>
      </w:r>
    </w:p>
    <w:p w:rsidR="00473ACE" w:rsidRPr="00473ACE" w:rsidRDefault="00473ACE" w:rsidP="00473ACE">
      <w:pPr>
        <w:shd w:val="clear" w:color="auto" w:fill="FFFBE2"/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6"/>
        </w:rPr>
        <w:object w:dxaOrig="680" w:dyaOrig="279">
          <v:shape id="_x0000_i1068" type="#_x0000_t75" style="width:33.8pt;height:13.75pt" o:ole="">
            <v:imagedata r:id="rId22" o:title=""/>
          </v:shape>
          <o:OLEObject Type="Embed" ProgID="Equation.DSMT4" ShapeID="_x0000_i1068" DrawAspect="Content" ObjectID="_1676897204" r:id="rId23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6"/>
        </w:rPr>
        <w:object w:dxaOrig="840" w:dyaOrig="279">
          <v:shape id="_x0000_i1072" type="#_x0000_t75" style="width:41.95pt;height:13.75pt" o:ole="">
            <v:imagedata r:id="rId24" o:title=""/>
          </v:shape>
          <o:OLEObject Type="Embed" ProgID="Equation.DSMT4" ShapeID="_x0000_i1072" DrawAspect="Content" ObjectID="_1676897205" r:id="rId25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24"/>
        </w:rPr>
        <w:object w:dxaOrig="1980" w:dyaOrig="620">
          <v:shape id="_x0000_i1076" type="#_x0000_t75" style="width:98.9pt;height:31.3pt" o:ole="">
            <v:imagedata r:id="rId26" o:title=""/>
          </v:shape>
          <o:OLEObject Type="Embed" ProgID="Equation.DSMT4" ShapeID="_x0000_i1076" DrawAspect="Content" ObjectID="_1676897206" r:id="rId27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 </w:t>
      </w:r>
      <w:r w:rsidR="00936A6B" w:rsidRPr="00936A6B">
        <w:rPr>
          <w:rFonts w:ascii="Times New Roman" w:hAnsi="Times New Roman" w:cs="Times New Roman"/>
          <w:position w:val="-6"/>
        </w:rPr>
        <w:object w:dxaOrig="1700" w:dyaOrig="279">
          <v:shape id="_x0000_i1080" type="#_x0000_t75" style="width:85.15pt;height:13.75pt" o:ole="">
            <v:imagedata r:id="rId28" o:title=""/>
          </v:shape>
          <o:OLEObject Type="Embed" ProgID="Equation.DSMT4" ShapeID="_x0000_i1080" DrawAspect="Content" ObjectID="_1676897207" r:id="rId29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(c.c.c)</w:t>
      </w:r>
    </w:p>
    <w:p w:rsidR="00473ACE" w:rsidRPr="00473ACE" w:rsidRDefault="00473ACE" w:rsidP="00473ACE">
      <w:pPr>
        <w:shd w:val="clear" w:color="auto" w:fill="FFFBE2"/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Trường hợp 2: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ày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ệ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i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ạo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ở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ặp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ằ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a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au.</w:t>
      </w:r>
    </w:p>
    <w:p w:rsidR="00473ACE" w:rsidRPr="00473ACE" w:rsidRDefault="00473ACE" w:rsidP="00473ACE">
      <w:pPr>
        <w:shd w:val="clear" w:color="auto" w:fill="FFFBE2"/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6"/>
        </w:rPr>
        <w:object w:dxaOrig="680" w:dyaOrig="279">
          <v:shape id="_x0000_i1084" type="#_x0000_t75" style="width:33.8pt;height:13.75pt" o:ole="">
            <v:imagedata r:id="rId30" o:title=""/>
          </v:shape>
          <o:OLEObject Type="Embed" ProgID="Equation.DSMT4" ShapeID="_x0000_i1084" DrawAspect="Content" ObjectID="_1676897208" r:id="rId31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6"/>
        </w:rPr>
        <w:object w:dxaOrig="840" w:dyaOrig="279">
          <v:shape id="_x0000_i1088" type="#_x0000_t75" style="width:41.95pt;height:13.75pt" o:ole="">
            <v:imagedata r:id="rId32" o:title=""/>
          </v:shape>
          <o:OLEObject Type="Embed" ProgID="Equation.DSMT4" ShapeID="_x0000_i1088" DrawAspect="Content" ObjectID="_1676897209" r:id="rId33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4"/>
        </w:rPr>
        <w:object w:dxaOrig="680" w:dyaOrig="320">
          <v:shape id="_x0000_i1092" type="#_x0000_t75" style="width:33.8pt;height:16.3pt" o:ole="">
            <v:imagedata r:id="rId34" o:title=""/>
          </v:shape>
          <o:OLEObject Type="Embed" ProgID="Equation.DSMT4" ShapeID="_x0000_i1092" DrawAspect="Content" ObjectID="_1676897210" r:id="rId35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24"/>
        </w:rPr>
        <w:object w:dxaOrig="1260" w:dyaOrig="620">
          <v:shape id="_x0000_i1096" type="#_x0000_t75" style="width:63.25pt;height:31.3pt" o:ole="">
            <v:imagedata r:id="rId36" o:title=""/>
          </v:shape>
          <o:OLEObject Type="Embed" ProgID="Equation.DSMT4" ShapeID="_x0000_i1096" DrawAspect="Content" ObjectID="_1676897211" r:id="rId37"/>
        </w:objec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6"/>
        </w:rPr>
        <w:object w:dxaOrig="1700" w:dyaOrig="279">
          <v:shape id="_x0000_i1100" type="#_x0000_t75" style="width:85.15pt;height:13.75pt" o:ole="">
            <v:imagedata r:id="rId38" o:title=""/>
          </v:shape>
          <o:OLEObject Type="Embed" ProgID="Equation.DSMT4" ShapeID="_x0000_i1100" DrawAspect="Content" ObjectID="_1676897212" r:id="rId39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(c.g.c)</w:t>
      </w:r>
    </w:p>
    <w:p w:rsidR="00473ACE" w:rsidRPr="00473ACE" w:rsidRDefault="00473ACE" w:rsidP="00473ACE">
      <w:pPr>
        <w:shd w:val="clear" w:color="auto" w:fill="FFFBE2"/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 xml:space="preserve">Trường hợp 3: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ày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ầ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ượ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ằ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i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au.</w:t>
      </w:r>
    </w:p>
    <w:p w:rsidR="00473ACE" w:rsidRPr="00936A6B" w:rsidRDefault="00473ACE" w:rsidP="00473ACE">
      <w:pPr>
        <w:rPr>
          <w:rFonts w:ascii="Times New Roman" w:hAnsi="Times New Roman" w:cs="Times New Roman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6"/>
        </w:rPr>
        <w:object w:dxaOrig="680" w:dyaOrig="279">
          <v:shape id="_x0000_i1104" type="#_x0000_t75" style="width:33.8pt;height:13.75pt" o:ole="">
            <v:imagedata r:id="rId40" o:title=""/>
          </v:shape>
          <o:OLEObject Type="Embed" ProgID="Equation.DSMT4" ShapeID="_x0000_i1104" DrawAspect="Content" ObjectID="_1676897213" r:id="rId41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6"/>
        </w:rPr>
        <w:object w:dxaOrig="840" w:dyaOrig="279">
          <v:shape id="_x0000_i1108" type="#_x0000_t75" style="width:41.95pt;height:13.75pt" o:ole="">
            <v:imagedata r:id="rId42" o:title=""/>
          </v:shape>
          <o:OLEObject Type="Embed" ProgID="Equation.DSMT4" ShapeID="_x0000_i1108" DrawAspect="Content" ObjectID="_1676897214" r:id="rId43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4"/>
        </w:rPr>
        <w:object w:dxaOrig="680" w:dyaOrig="320">
          <v:shape id="_x0000_i1112" type="#_x0000_t75" style="width:33.8pt;height:16.3pt" o:ole="">
            <v:imagedata r:id="rId44" o:title=""/>
          </v:shape>
          <o:OLEObject Type="Embed" ProgID="Equation.DSMT4" ShapeID="_x0000_i1112" DrawAspect="Content" ObjectID="_1676897215" r:id="rId45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4"/>
        </w:rPr>
        <w:object w:dxaOrig="680" w:dyaOrig="320">
          <v:shape id="_x0000_i1116" type="#_x0000_t75" style="width:33.8pt;height:16.3pt" o:ole="">
            <v:imagedata r:id="rId46" o:title=""/>
          </v:shape>
          <o:OLEObject Type="Embed" ProgID="Equation.DSMT4" ShapeID="_x0000_i1116" DrawAspect="Content" ObjectID="_1676897216" r:id="rId47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="00936A6B" w:rsidRPr="00936A6B">
        <w:rPr>
          <w:rFonts w:ascii="Times New Roman" w:hAnsi="Times New Roman" w:cs="Times New Roman"/>
          <w:position w:val="-6"/>
        </w:rPr>
        <w:object w:dxaOrig="1700" w:dyaOrig="279">
          <v:shape id="_x0000_i1120" type="#_x0000_t75" style="width:85.15pt;height:13.75pt" o:ole="">
            <v:imagedata r:id="rId48" o:title=""/>
          </v:shape>
          <o:OLEObject Type="Embed" ProgID="Equation.DSMT4" ShapeID="_x0000_i1120" DrawAspect="Content" ObjectID="_1676897217" r:id="rId49"/>
        </w:objec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(g.g)</w:t>
      </w:r>
    </w:p>
    <w:p w:rsidR="00473ACE" w:rsidRPr="00473ACE" w:rsidRDefault="00473ACE" w:rsidP="00473ACE">
      <w:pPr>
        <w:shd w:val="clear" w:color="auto" w:fill="FFFBE2"/>
        <w:spacing w:after="15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</w:p>
    <w:p w:rsidR="00473ACE" w:rsidRPr="00473ACE" w:rsidRDefault="00473ACE" w:rsidP="00473ACE">
      <w:pPr>
        <w:spacing w:before="150" w:after="15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7.</w:t>
      </w:r>
      <w:r w:rsidRPr="00936A6B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 xml:space="preserve"> CÁC TRƯỜNG HỢP ĐỒNG DẠNG CỦA TAM GIÁC VUÔNG</w:t>
      </w:r>
    </w:p>
    <w:p w:rsidR="00473ACE" w:rsidRPr="00473ACE" w:rsidRDefault="00473ACE" w:rsidP="00473ACE">
      <w:pPr>
        <w:shd w:val="clear" w:color="auto" w:fill="FFFBE2"/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Trường hợp 1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: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ày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ọ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ằ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ọ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i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au.</w:t>
      </w:r>
    </w:p>
    <w:p w:rsidR="00473ACE" w:rsidRPr="00473ACE" w:rsidRDefault="00473ACE" w:rsidP="00473ACE">
      <w:pPr>
        <w:shd w:val="clear" w:color="auto" w:fill="FFFBE2"/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Trường hợp 2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: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ày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ệ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i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au.</w:t>
      </w:r>
    </w:p>
    <w:p w:rsidR="00473ACE" w:rsidRPr="00473ACE" w:rsidRDefault="00473ACE" w:rsidP="00473ACE">
      <w:pPr>
        <w:shd w:val="clear" w:color="auto" w:fill="FFFBE2"/>
        <w:spacing w:after="15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b/>
          <w:bCs/>
          <w:color w:val="000080"/>
          <w:sz w:val="27"/>
          <w:szCs w:val="27"/>
        </w:rPr>
        <w:t>Trường hợp 3: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uyề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một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ày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lệ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uyề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à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ạ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ó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ủ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kia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uô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ó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au.</w:t>
      </w:r>
      <w:bookmarkStart w:id="0" w:name="_GoBack"/>
      <w:bookmarkEnd w:id="0"/>
    </w:p>
    <w:p w:rsidR="00473ACE" w:rsidRPr="00473ACE" w:rsidRDefault="00473ACE" w:rsidP="00473ACE">
      <w:pPr>
        <w:spacing w:before="150" w:after="15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>8.</w:t>
      </w:r>
      <w:r w:rsidRPr="00936A6B">
        <w:rPr>
          <w:rFonts w:ascii="Times New Roman" w:eastAsia="Times New Roman" w:hAnsi="Times New Roman" w:cs="Times New Roman"/>
          <w:b/>
          <w:bCs/>
          <w:caps/>
          <w:color w:val="F8640C"/>
          <w:sz w:val="27"/>
          <w:szCs w:val="27"/>
        </w:rPr>
        <w:t xml:space="preserve"> TÍNH CHẤT CỦA HAI TAM GIÁC ĐỒNG DẠNG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ế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am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ớ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nha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hì: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+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ao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ư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ứ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ằ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+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phâ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gi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ư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ứ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ằ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+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ha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ườ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ru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uyế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ư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ứ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ằ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+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hu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vi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ằ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.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lastRenderedPageBreak/>
        <w:t>-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các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iện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íc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ằ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bình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phươ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tỉ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số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đồng</w:t>
      </w:r>
      <w:r w:rsidRPr="00936A6B">
        <w:rPr>
          <w:rFonts w:ascii="Times New Roman" w:eastAsia="Times New Roman" w:hAnsi="Times New Roman" w:cs="Times New Roman"/>
          <w:color w:val="444444"/>
          <w:sz w:val="27"/>
          <w:szCs w:val="27"/>
        </w:rPr>
        <w:t xml:space="preserve"> </w:t>
      </w: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dạng.</w:t>
      </w:r>
    </w:p>
    <w:p w:rsidR="00473ACE" w:rsidRPr="00473ACE" w:rsidRDefault="00473ACE" w:rsidP="00473AC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473ACE">
        <w:rPr>
          <w:rFonts w:ascii="Times New Roman" w:eastAsia="Times New Roman" w:hAnsi="Times New Roman" w:cs="Times New Roman"/>
          <w:color w:val="444444"/>
          <w:sz w:val="27"/>
          <w:szCs w:val="27"/>
        </w:rPr>
        <w:t>*********************</w:t>
      </w:r>
    </w:p>
    <w:p w:rsidR="00473ACE" w:rsidRPr="00473ACE" w:rsidRDefault="00473ACE" w:rsidP="00473ACE">
      <w:pPr>
        <w:spacing w:after="0" w:line="240" w:lineRule="auto"/>
        <w:jc w:val="both"/>
        <w:rPr>
          <w:rFonts w:ascii="Times New Roman" w:eastAsia="Times New Roman" w:hAnsi="Times New Roman" w:cs="Times New Roman"/>
          <w:color w:val="444444"/>
          <w:sz w:val="27"/>
          <w:szCs w:val="27"/>
        </w:rPr>
      </w:pPr>
      <w:r w:rsidRPr="00936A6B">
        <w:rPr>
          <w:rFonts w:ascii="Times New Roman" w:eastAsia="Times New Roman" w:hAnsi="Times New Roman" w:cs="Times New Roman"/>
          <w:i/>
          <w:iCs/>
          <w:color w:val="444444"/>
          <w:sz w:val="27"/>
          <w:szCs w:val="27"/>
        </w:rPr>
        <w:t xml:space="preserve">Hy vọng với hệ thống kiến thức lý thuyết chương 3 phần Hình học: Tam giác đồng dạng trên đây, các em sẽ có thêm một tài liệu học tập hữu ích để học tốt hơn môn </w:t>
      </w:r>
      <w:hyperlink r:id="rId50" w:history="1">
        <w:r w:rsidRPr="00936A6B">
          <w:rPr>
            <w:rFonts w:ascii="Times New Roman" w:eastAsia="Times New Roman" w:hAnsi="Times New Roman" w:cs="Times New Roman"/>
            <w:i/>
            <w:iCs/>
            <w:color w:val="010082"/>
            <w:sz w:val="27"/>
            <w:szCs w:val="27"/>
            <w:u w:val="single"/>
          </w:rPr>
          <w:t>Toán 8</w:t>
        </w:r>
      </w:hyperlink>
      <w:r w:rsidRPr="00936A6B">
        <w:rPr>
          <w:rFonts w:ascii="Times New Roman" w:eastAsia="Times New Roman" w:hAnsi="Times New Roman" w:cs="Times New Roman"/>
          <w:i/>
          <w:iCs/>
          <w:color w:val="444444"/>
          <w:sz w:val="27"/>
          <w:szCs w:val="27"/>
        </w:rPr>
        <w:t>. Chúc các em luôn học tốt và đạt kết quả cao!</w:t>
      </w:r>
    </w:p>
    <w:p w:rsidR="00C44F33" w:rsidRPr="00936A6B" w:rsidRDefault="00936A6B" w:rsidP="00473ACE">
      <w:pPr>
        <w:rPr>
          <w:rFonts w:ascii="Times New Roman" w:hAnsi="Times New Roman" w:cs="Times New Roman"/>
        </w:rPr>
      </w:pPr>
    </w:p>
    <w:sectPr w:rsidR="00C44F33" w:rsidRPr="00936A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3ACE"/>
    <w:rsid w:val="00473ACE"/>
    <w:rsid w:val="009045C4"/>
    <w:rsid w:val="00936A6B"/>
    <w:rsid w:val="00C94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6C37FA"/>
  <w15:chartTrackingRefBased/>
  <w15:docId w15:val="{A8CA59DB-EEFB-438A-88D8-E6CFD0E5B9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473AC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473AC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73ACE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473ACE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anchor">
    <w:name w:val="anchor"/>
    <w:basedOn w:val="DefaultParagraphFont"/>
    <w:rsid w:val="00473ACE"/>
  </w:style>
  <w:style w:type="paragraph" w:styleId="NormalWeb">
    <w:name w:val="Normal (Web)"/>
    <w:basedOn w:val="Normal"/>
    <w:uiPriority w:val="99"/>
    <w:semiHidden/>
    <w:unhideWhenUsed/>
    <w:rsid w:val="00473A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ath-tex">
    <w:name w:val="math-tex"/>
    <w:basedOn w:val="DefaultParagraphFont"/>
    <w:rsid w:val="00473ACE"/>
  </w:style>
  <w:style w:type="character" w:customStyle="1" w:styleId="marker">
    <w:name w:val="marker"/>
    <w:basedOn w:val="DefaultParagraphFont"/>
    <w:rsid w:val="00473ACE"/>
  </w:style>
  <w:style w:type="character" w:styleId="Strong">
    <w:name w:val="Strong"/>
    <w:basedOn w:val="DefaultParagraphFont"/>
    <w:uiPriority w:val="22"/>
    <w:qFormat/>
    <w:rsid w:val="00473ACE"/>
    <w:rPr>
      <w:b/>
      <w:bCs/>
    </w:rPr>
  </w:style>
  <w:style w:type="character" w:styleId="Emphasis">
    <w:name w:val="Emphasis"/>
    <w:basedOn w:val="DefaultParagraphFont"/>
    <w:uiPriority w:val="20"/>
    <w:qFormat/>
    <w:rsid w:val="00473ACE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473ACE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936A6B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36A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516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821542">
          <w:marLeft w:val="0"/>
          <w:marRight w:val="0"/>
          <w:marTop w:val="150"/>
          <w:marBottom w:val="150"/>
          <w:divBdr>
            <w:top w:val="single" w:sz="6" w:space="6" w:color="44A500"/>
            <w:left w:val="single" w:sz="6" w:space="4" w:color="44A500"/>
            <w:bottom w:val="single" w:sz="6" w:space="8" w:color="44A500"/>
            <w:right w:val="single" w:sz="6" w:space="4" w:color="44A500"/>
          </w:divBdr>
        </w:div>
        <w:div w:id="1296712996">
          <w:marLeft w:val="0"/>
          <w:marRight w:val="0"/>
          <w:marTop w:val="150"/>
          <w:marBottom w:val="150"/>
          <w:divBdr>
            <w:top w:val="single" w:sz="6" w:space="6" w:color="44A500"/>
            <w:left w:val="single" w:sz="6" w:space="4" w:color="44A500"/>
            <w:bottom w:val="single" w:sz="6" w:space="8" w:color="44A500"/>
            <w:right w:val="single" w:sz="6" w:space="4" w:color="44A500"/>
          </w:divBdr>
        </w:div>
        <w:div w:id="339702341">
          <w:marLeft w:val="0"/>
          <w:marRight w:val="0"/>
          <w:marTop w:val="150"/>
          <w:marBottom w:val="150"/>
          <w:divBdr>
            <w:top w:val="single" w:sz="6" w:space="6" w:color="44A500"/>
            <w:left w:val="single" w:sz="6" w:space="4" w:color="44A500"/>
            <w:bottom w:val="single" w:sz="6" w:space="8" w:color="44A500"/>
            <w:right w:val="single" w:sz="6" w:space="4" w:color="44A500"/>
          </w:divBdr>
        </w:div>
        <w:div w:id="1528710682">
          <w:marLeft w:val="0"/>
          <w:marRight w:val="0"/>
          <w:marTop w:val="150"/>
          <w:marBottom w:val="150"/>
          <w:divBdr>
            <w:top w:val="single" w:sz="6" w:space="6" w:color="44A500"/>
            <w:left w:val="single" w:sz="6" w:space="4" w:color="44A500"/>
            <w:bottom w:val="single" w:sz="6" w:space="8" w:color="44A500"/>
            <w:right w:val="single" w:sz="6" w:space="4" w:color="44A500"/>
          </w:divBdr>
        </w:div>
        <w:div w:id="1954364726">
          <w:marLeft w:val="0"/>
          <w:marRight w:val="0"/>
          <w:marTop w:val="150"/>
          <w:marBottom w:val="150"/>
          <w:divBdr>
            <w:top w:val="single" w:sz="6" w:space="6" w:color="44A500"/>
            <w:left w:val="single" w:sz="6" w:space="4" w:color="44A500"/>
            <w:bottom w:val="single" w:sz="6" w:space="8" w:color="44A500"/>
            <w:right w:val="single" w:sz="6" w:space="4" w:color="44A500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hyperlink" Target="https://doctailieu.com/giai-toan-8-c919" TargetMode="External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8" Type="http://schemas.openxmlformats.org/officeDocument/2006/relationships/image" Target="media/image3.jpe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622</Words>
  <Characters>354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3-10T08:53:00Z</dcterms:created>
  <dcterms:modified xsi:type="dcterms:W3CDTF">2021-03-10T08:59:00Z</dcterms:modified>
</cp:coreProperties>
</file>